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0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2605BE">
        <w:rPr>
          <w:sz w:val="28"/>
          <w:szCs w:val="28"/>
          <w:lang w:eastAsia="en-US"/>
        </w:rPr>
        <w:t>20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0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0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о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ED768C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1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1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277"/>
        <w:gridCol w:w="2877"/>
        <w:gridCol w:w="1439"/>
      </w:tblGrid>
      <w:tr w:rsidR="00C327A7" w:rsidTr="00FC6725">
        <w:trPr>
          <w:tblHeader/>
        </w:trPr>
        <w:tc>
          <w:tcPr>
            <w:tcW w:w="29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0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C327A7" w:rsidTr="00FC6725">
        <w:trPr>
          <w:tblHeader/>
        </w:trPr>
        <w:tc>
          <w:tcPr>
            <w:tcW w:w="296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/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965045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65045" w:rsidRDefault="00965045" w:rsidP="0096504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</w:t>
            </w:r>
            <w:r w:rsidRPr="002D3332">
              <w:rPr>
                <w:i/>
              </w:rPr>
              <w:t>- выполнение индивидуального творческого задания (ИТЗ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Разделы дисциплины, изучаемые в 8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bCs/>
                <w:szCs w:val="23"/>
              </w:rPr>
              <w:t xml:space="preserve">Численные методы решения скалярных уравнений и </w:t>
            </w:r>
            <w:r w:rsidRPr="00965045"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  <w:spacing w:line="276" w:lineRule="auto"/>
            </w:pPr>
            <w:r w:rsidRPr="00965045"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Pr="00965045" w:rsidRDefault="00C327A7">
            <w:pPr>
              <w:pStyle w:val="ReportMain"/>
              <w:suppressAutoHyphens/>
            </w:pPr>
            <w:r w:rsidRPr="00965045"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2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2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3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3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5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6" w:name="_Toc29233560"/>
      <w:r w:rsidRPr="00707D51">
        <w:rPr>
          <w:iCs/>
          <w:szCs w:val="28"/>
        </w:rPr>
        <w:t>4.3 Методические рекомендации для подготовки к экзаменам</w:t>
      </w:r>
      <w:bookmarkEnd w:id="6"/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7" w:name="_Toc29233561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7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8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8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Word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</w:t>
      </w:r>
      <w:r>
        <w:rPr>
          <w:sz w:val="28"/>
          <w:szCs w:val="28"/>
        </w:rPr>
        <w:lastRenderedPageBreak/>
        <w:t>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пт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сылки на литературные источники указываются в квадратных скобках; при ссылке на информацию, полученную в Internet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8.05pt" o:ole="">
            <v:imagedata r:id="rId11" o:title=""/>
          </v:shape>
          <o:OLEObject Type="Embed" ProgID="Equation.DSMT4" ShapeID="_x0000_i1025" DrawAspect="Content" ObjectID="_1639848126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lastRenderedPageBreak/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29233566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7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C327A7">
        <w:rPr>
          <w:color w:val="000000"/>
          <w:sz w:val="28"/>
        </w:rPr>
        <w:t>9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зование и Информатика», 2011-201</w:t>
      </w:r>
      <w:r w:rsidR="00C327A7">
        <w:rPr>
          <w:color w:val="000000"/>
          <w:sz w:val="28"/>
          <w:szCs w:val="27"/>
          <w:lang w:val="ru-RU"/>
        </w:rPr>
        <w:t>9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29233568"/>
      <w:r>
        <w:rPr>
          <w:b/>
          <w:sz w:val="28"/>
          <w:szCs w:val="28"/>
          <w:lang w:val="ru-RU"/>
        </w:rPr>
        <w:t>7</w:t>
      </w:r>
      <w:bookmarkStart w:id="15" w:name="_GoBack"/>
      <w:bookmarkEnd w:id="15"/>
      <w:r w:rsidR="00B86AC7" w:rsidRPr="00707D51">
        <w:rPr>
          <w:b/>
          <w:sz w:val="28"/>
          <w:szCs w:val="28"/>
        </w:rPr>
        <w:t>.4 Интернет-ресурсы</w:t>
      </w:r>
      <w:bookmarkEnd w:id="14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ED768C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ED768C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ED768C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ED768C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com</w:t>
        </w:r>
      </w:hyperlink>
      <w:r w:rsidR="00DC015A" w:rsidRPr="00DC015A">
        <w:rPr>
          <w:rStyle w:val="af1"/>
          <w:sz w:val="28"/>
          <w:szCs w:val="28"/>
          <w:u w:val="none"/>
          <w:lang w:val="en-US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0226D0" w:rsidRDefault="000226D0" w:rsidP="000226D0">
      <w:pPr>
        <w:ind w:firstLine="709"/>
        <w:rPr>
          <w:sz w:val="28"/>
          <w:lang w:val="en-US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0226D0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768C" w:rsidRDefault="00ED768C" w:rsidP="00B86AC7">
      <w:r>
        <w:separator/>
      </w:r>
    </w:p>
  </w:endnote>
  <w:endnote w:type="continuationSeparator" w:id="0">
    <w:p w:rsidR="00ED768C" w:rsidRDefault="00ED768C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0A5AB6" w:rsidRPr="000A5AB6">
      <w:rPr>
        <w:noProof/>
        <w:lang w:val="ru-RU"/>
      </w:rPr>
      <w:t>19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768C" w:rsidRDefault="00ED768C" w:rsidP="00B86AC7">
      <w:r>
        <w:separator/>
      </w:r>
    </w:p>
  </w:footnote>
  <w:footnote w:type="continuationSeparator" w:id="0">
    <w:p w:rsidR="00ED768C" w:rsidRDefault="00ED768C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226D0"/>
    <w:rsid w:val="000336E7"/>
    <w:rsid w:val="00050C83"/>
    <w:rsid w:val="000A5AB6"/>
    <w:rsid w:val="000D6B29"/>
    <w:rsid w:val="0011362E"/>
    <w:rsid w:val="001358E3"/>
    <w:rsid w:val="001D367F"/>
    <w:rsid w:val="002532ED"/>
    <w:rsid w:val="002605BE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5E7F1F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6460"/>
    <w:rsid w:val="00941D8B"/>
    <w:rsid w:val="00965045"/>
    <w:rsid w:val="0098575F"/>
    <w:rsid w:val="00A368D9"/>
    <w:rsid w:val="00B108D8"/>
    <w:rsid w:val="00B27B98"/>
    <w:rsid w:val="00B73334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68F4F9E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46240F-19B3-44CF-9034-BEFB111CA7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6638</Words>
  <Characters>37843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1-06T15:11:00Z</dcterms:created>
  <dcterms:modified xsi:type="dcterms:W3CDTF">2020-01-06T15:11:00Z</dcterms:modified>
</cp:coreProperties>
</file>